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FA37BA">
        <w:rPr>
          <w:rFonts w:ascii="宋体" w:hAnsi="宋体" w:hint="eastAsia"/>
          <w:bCs/>
          <w:sz w:val="32"/>
          <w:szCs w:val="32"/>
        </w:rPr>
        <w:t>贵州</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79627"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79628"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79629"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79630"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79631"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79632"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79633"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79634"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79635"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79636"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79637"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79638"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79639"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79640"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79641"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79642"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79643"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79644"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79645"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79646"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79647"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79648"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79649"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79650"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79651"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79652"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79653"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79654"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27F68" w:rsidRDefault="00827F68">
      <w:r>
        <w:separator/>
      </w:r>
    </w:p>
  </w:endnote>
  <w:endnote w:type="continuationSeparator" w:id="0">
    <w:p w:rsidR="00827F68" w:rsidRDefault="00827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27F68" w:rsidRDefault="00827F68">
      <w:r>
        <w:separator/>
      </w:r>
    </w:p>
  </w:footnote>
  <w:footnote w:type="continuationSeparator" w:id="0">
    <w:p w:rsidR="00827F68" w:rsidRDefault="00827F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1101"/>
    <w:rsid w:val="002E3841"/>
    <w:rsid w:val="00827F68"/>
    <w:rsid w:val="00B8266B"/>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9778927A-265E-4D7F-A469-9D265FF72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9:00Z</dcterms:created>
  <dcterms:modified xsi:type="dcterms:W3CDTF">2025-03-21T01:29:00Z</dcterms:modified>
</cp:coreProperties>
</file>